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0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DC96F1-F5DB-4F84-B0EA-14DB962E08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4B98737-BF24-4ED0-9EF8-C97A3A8D1A0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730BAB-4816-463B-8485-3B0A656751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FBFDBA1-D195-4AA1-A9D8-4D85E04C02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3C8376-BD88-4CAB-AD4C-97F1BDFA1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8695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0263D1-282C-4616-8B75-4364755188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3CE4170-D9B8-4E02-9EA0-4C344E75762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730ED9-51AC-42F7-A25D-967913C375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440167-214B-4316-A50F-A3B7B1902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EC94314-A568-4467-A19B-1C95BBEAD9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4171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467398C-3343-4FDF-8793-FE1F31DC5A8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A99E320-04B1-4B6A-AA00-B8A7D762A6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F19F2EC-D67E-4F68-AD46-54324207AD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CAC749-285F-444F-8523-4912F54707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40C116-573C-412A-B6B5-FEC1588863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12541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5ECBDA-FA8B-4BFC-8C3A-DCF4211EE0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6F57E1-1042-45CC-8248-06DC27B6B9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7C8AEB-F717-4061-8015-44A0FAFD47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D22AC66-2F73-4FB6-8FFE-1405EDD24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B55669-6EAE-41D0-A96A-E96A766327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5748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1A9541-542C-42B6-AC8E-63CC260144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A284725-E36B-4284-A8D9-747F12F580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F79065-26BC-40BB-8354-371C20849E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65768C-225B-473E-98F3-C6031E71B7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67D1DBC-16E5-4FA7-9E46-D40F0436C8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88470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643ADB-880F-41A5-BAF9-955C492AE4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E755BF-FFB4-40A1-94A6-10F6B3CCD84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C42EDB3-8899-4AC8-9F61-C5D048110A5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A772709-7720-4F9B-BD4B-5C46C2264A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B7D2B5-E2F7-4BCD-8061-F108E612CD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BAE1E75-7FE3-4721-B9FC-989CA2F297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417975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A1BCFB-2F96-4B5C-9525-9ACBA73B46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840D5D1-FFF5-4FF3-A43B-FFE4BC2308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20DB20C-96D2-4207-B342-CF228033742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0D9988F-B842-4101-BBD2-FE648347EA5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CF46A32-68E6-4ED7-B01C-3507D0BFB92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319BA97-15E1-4E11-96DE-9EF5E31AC2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F2C17A3-40BF-4C38-829D-F4658A09C5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B1E4E6C-090E-406B-912C-89E8ED3BD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561809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6ADC96-9101-4463-A5F9-1E1936D5DD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188AD36-C10E-43CA-868D-0C9EE77926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2BA8B59-091F-44BD-8A4C-1DFE4F703D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C480803-2177-4EB1-9B34-E0D1285F4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276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3A9E5E-1FB2-4BE7-A88B-922ABB08797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11301A-ECC4-4545-820E-6C8E8BBC4C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ABDB719-D9B5-435D-8AA3-3972484507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05132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A768E-2210-4A16-89B4-953F619B7E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17678B-82A7-4B14-B6AD-CBCFCE30EE3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363FF36-894A-4031-AEBE-5455A6D9E4E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F36C286-8A98-4F02-81F8-998FB949AE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9BF26FF-ECEA-4AFF-932C-18AE43B9E3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4B09AAB-7630-401E-A07E-428A3AE85E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915124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7A0114-E759-4F7C-8F95-96F3560D63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1F821F4-564E-4277-8A33-B60147838AD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558C032-55C0-4C78-B3A1-28B1C2653CF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738A91B-85CB-4F48-94CD-0BE17A723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F2B1571-49CB-4638-9F92-13A9151A2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31E152A-6B50-4C7B-8F5A-D0F655CB9F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360442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112591D-DB73-47A8-852B-9575666C4D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4670D64-5DAB-494F-9F29-05D50F566A2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117BB8-6BE9-481D-8B6F-DBB4654AAA6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E6011F-AB32-4009-8A77-14E4080DC79D}" type="datetimeFigureOut">
              <a:rPr lang="en-GB" smtClean="0"/>
              <a:t>01/10/2018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9A587A-6C2D-4DD9-8A0B-BBCF94DA66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AA75F4E-A9BE-4873-B1A5-5A4A32348F3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43B7AE-EA54-4A4E-8AEA-B5D7A6C69E7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21671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3" r:id="rId1"/>
    <p:sldLayoutId id="2147483904" r:id="rId2"/>
    <p:sldLayoutId id="2147483905" r:id="rId3"/>
    <p:sldLayoutId id="2147483906" r:id="rId4"/>
    <p:sldLayoutId id="2147483907" r:id="rId5"/>
    <p:sldLayoutId id="2147483908" r:id="rId6"/>
    <p:sldLayoutId id="2147483909" r:id="rId7"/>
    <p:sldLayoutId id="2147483910" r:id="rId8"/>
    <p:sldLayoutId id="2147483911" r:id="rId9"/>
    <p:sldLayoutId id="2147483912" r:id="rId10"/>
    <p:sldLayoutId id="214748391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amiedy5@yahoo.com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069BAAF-85B3-480B-B580-CA3E7DEB4FF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GB" b="1" dirty="0"/>
              <a:t>ORGANIC PHARMACEUTICAL CHEMISTRY IV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0B70C4D-E788-4449-AE17-0F28C62FDB3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GB" dirty="0"/>
          </a:p>
          <a:p>
            <a:r>
              <a:rPr lang="en-GB" dirty="0" err="1"/>
              <a:t>Dr.</a:t>
            </a:r>
            <a:r>
              <a:rPr lang="en-GB" dirty="0"/>
              <a:t> Mohammed Al-Ameedee</a:t>
            </a:r>
          </a:p>
          <a:p>
            <a:r>
              <a:rPr lang="en-GB" dirty="0">
                <a:hlinkClick r:id="rId2"/>
              </a:rPr>
              <a:t>amiedy5@yahoo.com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31355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77D29E-C499-473D-B076-99F3A4CBFA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F4C550-FFCD-46F5-9B39-0EA414EC806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e next stage of drug discovery project is finding a lead</a:t>
            </a:r>
          </a:p>
          <a:p>
            <a:r>
              <a:rPr lang="en-GB" dirty="0"/>
              <a:t>Lead compound is a compound which shows the desired pharmacological activity</a:t>
            </a:r>
          </a:p>
          <a:p>
            <a:r>
              <a:rPr lang="en-GB" dirty="0"/>
              <a:t>The level of activity may not be very great and there may be undesirable side effects, but the lead compound provides a start for the drug design and development process</a:t>
            </a:r>
          </a:p>
          <a:p>
            <a:r>
              <a:rPr lang="en-GB" dirty="0"/>
              <a:t>There are different ways for finding a lead compound 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286135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BFF251-E65C-40C3-BB86-F596B86E3D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24A7042-2E64-4C09-AABC-EA934610E2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Screening of natural compound such as opioids (morphine, cocaine) and cholinergic drugs (tubocurarine, nicotine and muscarine)	</a:t>
            </a:r>
          </a:p>
          <a:p>
            <a:r>
              <a:rPr lang="en-GB" dirty="0"/>
              <a:t>One of the most extensively studied natural anticancer drug is </a:t>
            </a:r>
            <a:r>
              <a:rPr lang="en-GB" dirty="0" err="1"/>
              <a:t>taxol</a:t>
            </a:r>
            <a:r>
              <a:rPr lang="en-GB" dirty="0"/>
              <a:t> from the yew tree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CBD63BF-D9C3-4595-8D83-3F90C98EAA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997550"/>
              </p:ext>
            </p:extLst>
          </p:nvPr>
        </p:nvGraphicFramePr>
        <p:xfrm>
          <a:off x="4171571" y="3178308"/>
          <a:ext cx="3848857" cy="34576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CS ChemDraw Drawing" r:id="rId3" imgW="2233833" imgH="2006942" progId="ChemDraw.Document.6.0">
                  <p:embed/>
                </p:oleObj>
              </mc:Choice>
              <mc:Fallback>
                <p:oleObj name="CS ChemDraw Drawing" r:id="rId3" imgW="2233833" imgH="20069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71571" y="3178308"/>
                        <a:ext cx="3848857" cy="34576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46883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6397D7-0BD7-47B4-AC3E-9A4119890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E239D2-45E6-4CD1-9D3E-8D43068036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11769"/>
            <a:ext cx="10515600" cy="4422775"/>
          </a:xfrm>
        </p:spPr>
        <p:txBody>
          <a:bodyPr>
            <a:normAutofit fontScale="92500"/>
          </a:bodyPr>
          <a:lstStyle/>
          <a:p>
            <a:r>
              <a:rPr lang="en-GB" dirty="0"/>
              <a:t>Screening of thousands of compounds synthesized by pharmaceutical companies are another source of lead compounds</a:t>
            </a:r>
          </a:p>
          <a:p>
            <a:r>
              <a:rPr lang="en-GB" dirty="0"/>
              <a:t>The main disadvantage of this source is that these compounds often represent small modifications of a common nucleus</a:t>
            </a:r>
          </a:p>
          <a:p>
            <a:r>
              <a:rPr lang="en-GB" dirty="0"/>
              <a:t>To overcome this, pharmaceutical companies try to diversify their range of structures by purchasing novel compounds prepared by research groups elsewhere—a useful source of revenue for university departments</a:t>
            </a:r>
          </a:p>
          <a:p>
            <a:r>
              <a:rPr lang="en-GB" dirty="0"/>
              <a:t>Th ese compounds may never have been synthesized with medicinal chemistry in mind and may be intermediates in a purely synthetic research project, but there is always the chance that they may have useful biological activity.</a:t>
            </a:r>
          </a:p>
        </p:txBody>
      </p:sp>
    </p:spTree>
    <p:extLst>
      <p:ext uri="{BB962C8B-B14F-4D97-AF65-F5344CB8AC3E}">
        <p14:creationId xmlns:p14="http://schemas.microsoft.com/office/powerpoint/2010/main" val="15081431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00B368-8E85-427E-BB30-F3E3D25C17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FA47A5-BA20-4442-99C5-B74838DEFA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It can also be worth testing synthetic intermediates.  </a:t>
            </a:r>
          </a:p>
          <a:p>
            <a:r>
              <a:rPr lang="en-GB" dirty="0"/>
              <a:t>For example, a series of thiosemicarbazones was synthesized and tested as antitubercular agents in the 1950s. Th is included </a:t>
            </a:r>
            <a:r>
              <a:rPr lang="en-GB" b="1" dirty="0" err="1"/>
              <a:t>isonicotinaldehyde</a:t>
            </a:r>
            <a:r>
              <a:rPr lang="en-GB" b="1" dirty="0"/>
              <a:t> thiosemicarbazone</a:t>
            </a:r>
            <a:r>
              <a:rPr lang="en-GB" dirty="0"/>
              <a:t>, the synthesis of which involved the hydrazide structure </a:t>
            </a:r>
            <a:r>
              <a:rPr lang="en-GB" b="1" dirty="0"/>
              <a:t>isoniazid</a:t>
            </a:r>
            <a:r>
              <a:rPr lang="en-GB" dirty="0"/>
              <a:t> as a synthetic intermediate. </a:t>
            </a:r>
          </a:p>
          <a:p>
            <a:r>
              <a:rPr lang="en-GB" dirty="0"/>
              <a:t>It was found subsequently that isoniazid had greater activity than the target structure. Similarly, a series of </a:t>
            </a:r>
            <a:r>
              <a:rPr lang="en-GB" b="1" dirty="0"/>
              <a:t>quinoline-3-carboxamide </a:t>
            </a:r>
            <a:r>
              <a:rPr lang="en-GB" dirty="0"/>
              <a:t>intermediates were found to have antiviral activity</a:t>
            </a:r>
          </a:p>
        </p:txBody>
      </p:sp>
    </p:spTree>
    <p:extLst>
      <p:ext uri="{BB962C8B-B14F-4D97-AF65-F5344CB8AC3E}">
        <p14:creationId xmlns:p14="http://schemas.microsoft.com/office/powerpoint/2010/main" val="3338396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B12428-BE7E-4A8F-BFF3-F9D8997C4C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33483F-732F-4942-84F8-1789731FB3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6EE356-635C-4FD9-96DC-6825EE3E77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8149" y="1911934"/>
            <a:ext cx="9691122" cy="3920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98302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D9C183-6159-4A54-B6EE-3B85E0908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A442AB-0A7D-4314-98B5-8C62BD9965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478193"/>
          </a:xfrm>
        </p:spPr>
        <p:txBody>
          <a:bodyPr>
            <a:normAutofit lnSpcReduction="10000"/>
          </a:bodyPr>
          <a:lstStyle/>
          <a:p>
            <a:r>
              <a:rPr lang="en-GB" dirty="0"/>
              <a:t>Lead compounds can be also obtained from existing drugs</a:t>
            </a:r>
          </a:p>
          <a:p>
            <a:r>
              <a:rPr lang="en-GB" dirty="0" err="1"/>
              <a:t>Sulfonamides</a:t>
            </a:r>
            <a:r>
              <a:rPr lang="en-GB" dirty="0"/>
              <a:t> have been used as antibacterial agents. </a:t>
            </a:r>
          </a:p>
          <a:p>
            <a:r>
              <a:rPr lang="en-GB" dirty="0"/>
              <a:t>Some </a:t>
            </a:r>
            <a:r>
              <a:rPr lang="en-GB" dirty="0" err="1"/>
              <a:t>sulfonamides</a:t>
            </a:r>
            <a:r>
              <a:rPr lang="en-GB" dirty="0"/>
              <a:t> with antibacterial activity could not be used clinically because they had convulsive side effects brought on by </a:t>
            </a:r>
            <a:r>
              <a:rPr lang="en-GB" b="1" dirty="0"/>
              <a:t>hypoglycaemia</a:t>
            </a:r>
          </a:p>
          <a:p>
            <a:r>
              <a:rPr lang="en-GB" dirty="0"/>
              <a:t>This is an undesirable side effect for an antibacterial agent, but the ability to lower blood glucose levels would be useful in the treatment of diabetes. </a:t>
            </a:r>
          </a:p>
          <a:p>
            <a:r>
              <a:rPr lang="en-GB" dirty="0"/>
              <a:t>Structural alterations were made to the </a:t>
            </a:r>
            <a:r>
              <a:rPr lang="en-GB" dirty="0" err="1"/>
              <a:t>sulfonamides</a:t>
            </a:r>
            <a:r>
              <a:rPr lang="en-GB" dirty="0"/>
              <a:t> concerned in order to eliminate the antibacterial activity and enhance antidiabetic activity</a:t>
            </a:r>
          </a:p>
        </p:txBody>
      </p:sp>
    </p:spTree>
    <p:extLst>
      <p:ext uri="{BB962C8B-B14F-4D97-AF65-F5344CB8AC3E}">
        <p14:creationId xmlns:p14="http://schemas.microsoft.com/office/powerpoint/2010/main" val="29917715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DE4651-A748-497B-8225-349DEB7C42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Finding a lead compound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96B3BA-F52D-4006-8303-60FEB9909E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is has led to the development of the antidiabetic </a:t>
            </a:r>
            <a:r>
              <a:rPr lang="en-GB" dirty="0" err="1"/>
              <a:t>sulfonamide</a:t>
            </a:r>
            <a:r>
              <a:rPr lang="en-GB" dirty="0"/>
              <a:t> tolbutamide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 anticoagulant </a:t>
            </a:r>
            <a:r>
              <a:rPr lang="en-GB" b="1" dirty="0"/>
              <a:t>warfarin </a:t>
            </a:r>
            <a:r>
              <a:rPr lang="en-GB" dirty="0"/>
              <a:t>is also a weak inhibitor of a viral enzyme that is important in the life cycle of HIV. </a:t>
            </a:r>
          </a:p>
          <a:p>
            <a:r>
              <a:rPr lang="en-GB" dirty="0"/>
              <a:t>Warfarin was used as the lead compound in the development of an anti-HIV drug called </a:t>
            </a:r>
            <a:r>
              <a:rPr lang="en-GB" b="1" dirty="0"/>
              <a:t>tipranavir</a:t>
            </a:r>
            <a:r>
              <a:rPr lang="en-GB" dirty="0"/>
              <a:t> </a:t>
            </a:r>
          </a:p>
          <a:p>
            <a:endParaRPr lang="en-GB" dirty="0"/>
          </a:p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280288E-9FC7-4E5B-A9A0-7E30D998B0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676335"/>
              </p:ext>
            </p:extLst>
          </p:nvPr>
        </p:nvGraphicFramePr>
        <p:xfrm>
          <a:off x="4682147" y="2907869"/>
          <a:ext cx="2826120" cy="104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CS ChemDraw Drawing" r:id="rId3" imgW="1788655" imgH="659505" progId="ChemDraw.Document.6.0">
                  <p:embed/>
                </p:oleObj>
              </mc:Choice>
              <mc:Fallback>
                <p:oleObj name="CS ChemDraw Drawing" r:id="rId3" imgW="1788655" imgH="6595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2147" y="2907869"/>
                        <a:ext cx="2826120" cy="104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3512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E20BE0-416C-44AC-9A4B-29761BC3FB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/>
              <a:t>Finding a lead compound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B18715-D477-4990-B365-B1FDE1D5D3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D300BB7-714A-4E21-B62C-E645252880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926555"/>
              </p:ext>
            </p:extLst>
          </p:nvPr>
        </p:nvGraphicFramePr>
        <p:xfrm>
          <a:off x="1735122" y="2284413"/>
          <a:ext cx="872017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CS ChemDraw Drawing" r:id="rId3" imgW="4859891" imgH="1275422" progId="ChemDraw.Document.6.0">
                  <p:embed/>
                </p:oleObj>
              </mc:Choice>
              <mc:Fallback>
                <p:oleObj name="CS ChemDraw Drawing" r:id="rId3" imgW="4859891" imgH="12754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5122" y="2284413"/>
                        <a:ext cx="8720170" cy="228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42189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2F3B1-9D8B-4F2F-94DF-F01E3BBF01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b="1" dirty="0"/>
              <a:t>Course Outline</a:t>
            </a:r>
            <a:br>
              <a:rPr lang="en-GB" b="1" dirty="0"/>
            </a:br>
            <a:r>
              <a:rPr lang="en-GB" b="1" dirty="0"/>
              <a:t>Drug discovery, design and developmen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084DD4-C800-442A-AC57-67D8DEFCFB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Choose a disease</a:t>
            </a:r>
          </a:p>
          <a:p>
            <a:r>
              <a:rPr lang="en-GB" dirty="0"/>
              <a:t>Choose a drug target</a:t>
            </a:r>
          </a:p>
          <a:p>
            <a:r>
              <a:rPr lang="en-GB" dirty="0"/>
              <a:t>Find a lead compound</a:t>
            </a:r>
          </a:p>
          <a:p>
            <a:r>
              <a:rPr lang="en-GB" dirty="0"/>
              <a:t>Isolate and purify the lead compound</a:t>
            </a:r>
          </a:p>
          <a:p>
            <a:r>
              <a:rPr lang="en-GB" dirty="0"/>
              <a:t>Identify the structure-activity relationships (SAR)</a:t>
            </a:r>
          </a:p>
          <a:p>
            <a:r>
              <a:rPr lang="en-GB" dirty="0"/>
              <a:t>Identify the pharmacophore</a:t>
            </a:r>
          </a:p>
          <a:p>
            <a:r>
              <a:rPr lang="en-GB" dirty="0"/>
              <a:t>Improve target interactions</a:t>
            </a:r>
          </a:p>
          <a:p>
            <a:r>
              <a:rPr lang="en-GB" dirty="0"/>
              <a:t>Improve pharmacokinetic properties</a:t>
            </a:r>
          </a:p>
        </p:txBody>
      </p:sp>
    </p:spTree>
    <p:extLst>
      <p:ext uri="{BB962C8B-B14F-4D97-AF65-F5344CB8AC3E}">
        <p14:creationId xmlns:p14="http://schemas.microsoft.com/office/powerpoint/2010/main" val="34182509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2E1331-808F-4D0A-81CA-FE4DF506AD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b="1" dirty="0"/>
              <a:t>Course Outline</a:t>
            </a:r>
            <a:br>
              <a:rPr lang="en-GB" b="1" dirty="0"/>
            </a:br>
            <a:r>
              <a:rPr lang="en-GB" b="1" dirty="0"/>
              <a:t>Drug discovery, design and developmen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754A46-7432-47D8-9433-007535A99BE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Patent the drug</a:t>
            </a:r>
          </a:p>
          <a:p>
            <a:r>
              <a:rPr lang="en-GB" dirty="0"/>
              <a:t>Preclinical trials</a:t>
            </a:r>
          </a:p>
          <a:p>
            <a:r>
              <a:rPr lang="en-GB" dirty="0"/>
              <a:t>Design a manufacturing process</a:t>
            </a:r>
          </a:p>
          <a:p>
            <a:r>
              <a:rPr lang="en-GB" dirty="0"/>
              <a:t>Clinical trials</a:t>
            </a:r>
          </a:p>
          <a:p>
            <a:r>
              <a:rPr lang="en-GB" dirty="0"/>
              <a:t>Register and market the drug</a:t>
            </a:r>
          </a:p>
          <a:p>
            <a:r>
              <a:rPr lang="en-GB" dirty="0"/>
              <a:t>Make money</a:t>
            </a:r>
          </a:p>
        </p:txBody>
      </p:sp>
    </p:spTree>
    <p:extLst>
      <p:ext uri="{BB962C8B-B14F-4D97-AF65-F5344CB8AC3E}">
        <p14:creationId xmlns:p14="http://schemas.microsoft.com/office/powerpoint/2010/main" val="25400284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8C469-9D64-4ACA-90A0-32F83FD665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hoose a diseas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58CACF-9A42-41D1-9DA3-BFC16FF25B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A huge investment has to be made in the research and development of a new drug</a:t>
            </a:r>
          </a:p>
          <a:p>
            <a:r>
              <a:rPr lang="en-GB" dirty="0"/>
              <a:t>research projects tend to focus on diseases that are important in the developed world because this is the market best able to afford new drugs</a:t>
            </a:r>
          </a:p>
          <a:p>
            <a:r>
              <a:rPr lang="en-GB" dirty="0"/>
              <a:t>A great deal of research is carried out on ailments such as migraine, depression, ulcers, obesity, flu, cancer, and cardiovascular disease</a:t>
            </a:r>
          </a:p>
          <a:p>
            <a:r>
              <a:rPr lang="en-GB" dirty="0"/>
              <a:t>Less research is carried out on the tropical diseases of the developing world</a:t>
            </a:r>
          </a:p>
          <a:p>
            <a:r>
              <a:rPr lang="en-GB" dirty="0"/>
              <a:t>Science starts beyond this point</a:t>
            </a:r>
          </a:p>
        </p:txBody>
      </p:sp>
    </p:spTree>
    <p:extLst>
      <p:ext uri="{BB962C8B-B14F-4D97-AF65-F5344CB8AC3E}">
        <p14:creationId xmlns:p14="http://schemas.microsoft.com/office/powerpoint/2010/main" val="3312942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DABDD8-E7C0-4642-95AF-446528A45A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hoosing a drug targ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F67445-582A-4318-85FE-0F25EAA413F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rugs exert their action through interaction with their targets</a:t>
            </a:r>
          </a:p>
          <a:p>
            <a:r>
              <a:rPr lang="en-GB" dirty="0"/>
              <a:t>In the past targets were identified after discovery of their drugs, e.g. morphine.</a:t>
            </a:r>
          </a:p>
          <a:p>
            <a:r>
              <a:rPr lang="en-GB" dirty="0"/>
              <a:t>Drug targets are receptors, enzymes or nucleic acids</a:t>
            </a:r>
          </a:p>
          <a:p>
            <a:r>
              <a:rPr lang="en-GB" dirty="0"/>
              <a:t>Medicinal chemists should decide whether the desired effect is through the design of agonist or antagonist of receptor, or substrate or inhibitor for particular enzyme</a:t>
            </a:r>
          </a:p>
          <a:p>
            <a:r>
              <a:rPr lang="en-GB" dirty="0"/>
              <a:t>Drug targets identification showed excellent progress after mapping of human genome project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28070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F90334-455E-417F-88DC-88108BD219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hoosing a drug targe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6684F3-A24E-4A76-9D6B-517850400A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arget specificity and selectivity</a:t>
            </a:r>
          </a:p>
          <a:p>
            <a:r>
              <a:rPr lang="en-GB" dirty="0"/>
              <a:t>Drug targets have different isoforms with different pharmacological actions</a:t>
            </a:r>
          </a:p>
          <a:p>
            <a:r>
              <a:rPr lang="en-GB" dirty="0"/>
              <a:t>The desired drug should act on the specific isoform</a:t>
            </a:r>
          </a:p>
          <a:p>
            <a:r>
              <a:rPr lang="en-GB" dirty="0"/>
              <a:t>Unwanted drug effects result often from the interaction of drug with other members of receptor or enzyme family</a:t>
            </a:r>
          </a:p>
          <a:p>
            <a:r>
              <a:rPr lang="en-GB" dirty="0"/>
              <a:t>Selectivity is one of the main challenges of drug design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59066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216F0C2-07C3-4957-9C6D-A8C0F50C24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hoosing a drug targe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218974B-753A-4F29-915B-81C14A84BC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In certain diseases, it is important to target different targets such as receptors, enzymes or ion channels</a:t>
            </a:r>
          </a:p>
          <a:p>
            <a:r>
              <a:rPr lang="en-GB" dirty="0"/>
              <a:t>Treatment of hypertension requires drugs with different targets such as beta receptors, angiotensin converting enzyme, angiotensin II receptors</a:t>
            </a:r>
          </a:p>
          <a:p>
            <a:r>
              <a:rPr lang="en-GB" dirty="0"/>
              <a:t>This is because cells have a highly complex system of signalling mechanisms, it is possible that the blockade of one part of that system could be overcome.</a:t>
            </a:r>
          </a:p>
        </p:txBody>
      </p:sp>
    </p:spTree>
    <p:extLst>
      <p:ext uri="{BB962C8B-B14F-4D97-AF65-F5344CB8AC3E}">
        <p14:creationId xmlns:p14="http://schemas.microsoft.com/office/powerpoint/2010/main" val="305383070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190D3-87D5-46DC-BF7F-4BFF1AB1F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b="1" dirty="0"/>
              <a:t>Choosing a drug target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C97C4-78BB-4E6D-8993-7EA98514EB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This could be compared to blocking the main road into town to try and prevent congestion in the town centre. </a:t>
            </a:r>
          </a:p>
          <a:p>
            <a:r>
              <a:rPr lang="en-GB" dirty="0"/>
              <a:t>The policy works, but, in a day or two, commuters discover alternative routes and congestion in the centre becomes as bad as ever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56625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350C8-F401-4AF0-A339-AA04D351FB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43B05C4-70C4-444E-9056-6D5A2736C7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F2E4DB0-0925-4204-83E0-970AED217817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7527" y="1025236"/>
            <a:ext cx="10196946" cy="480752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16884371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</TotalTime>
  <Words>829</Words>
  <Application>Microsoft Office PowerPoint</Application>
  <PresentationFormat>Widescreen</PresentationFormat>
  <Paragraphs>79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Calibri</vt:lpstr>
      <vt:lpstr>Calibri Light</vt:lpstr>
      <vt:lpstr>Office Theme</vt:lpstr>
      <vt:lpstr>CS ChemDraw Drawing</vt:lpstr>
      <vt:lpstr>ORGANIC PHARMACEUTICAL CHEMISTRY IV</vt:lpstr>
      <vt:lpstr>Course Outline Drug discovery, design and development</vt:lpstr>
      <vt:lpstr>Course Outline Drug discovery, design and development</vt:lpstr>
      <vt:lpstr>Choose a disease</vt:lpstr>
      <vt:lpstr>Choosing a drug target</vt:lpstr>
      <vt:lpstr>Choosing a drug target</vt:lpstr>
      <vt:lpstr>Choosing a drug target</vt:lpstr>
      <vt:lpstr>Choosing a drug target</vt:lpstr>
      <vt:lpstr>PowerPoint Presentation</vt:lpstr>
      <vt:lpstr>Finding a lead compound</vt:lpstr>
      <vt:lpstr>Finding a lead compound</vt:lpstr>
      <vt:lpstr>Finding a lead compound</vt:lpstr>
      <vt:lpstr>Finding a lead compound</vt:lpstr>
      <vt:lpstr>Finding a lead compound</vt:lpstr>
      <vt:lpstr>Finding a lead compound</vt:lpstr>
      <vt:lpstr>Finding a lead compound</vt:lpstr>
      <vt:lpstr>Finding a lead compound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GANIC PHARMACEUTICAL CHEMISTRY IV</dc:title>
  <dc:creator>Mohammed Al-Ameedee</dc:creator>
  <cp:lastModifiedBy>QPGU</cp:lastModifiedBy>
  <cp:revision>14</cp:revision>
  <dcterms:created xsi:type="dcterms:W3CDTF">2018-09-27T17:17:11Z</dcterms:created>
  <dcterms:modified xsi:type="dcterms:W3CDTF">2018-10-01T06:55:29Z</dcterms:modified>
</cp:coreProperties>
</file>